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26E53" w:rsidRDefault="00826E53" w:rsidP="00826E53">
      <w:pPr>
        <w:pStyle w:val="Heading1"/>
        <w:spacing w:before="0"/>
      </w:pPr>
      <w:r w:rsidRPr="00826E53">
        <w:t>MAT 2630 Hal</w:t>
      </w:r>
      <w:r w:rsidR="003213F9">
        <w:t>l</w:t>
      </w:r>
      <w:r w:rsidR="007F0D6F">
        <w:t>eck Fall 2015 Practice Exam 1 v3</w:t>
      </w:r>
    </w:p>
    <w:p w:rsidR="00826E53" w:rsidRDefault="00826E53" w:rsidP="00826E53">
      <w:pPr>
        <w:pStyle w:val="Heading1"/>
        <w:spacing w:before="0"/>
      </w:pPr>
      <w:r w:rsidRPr="00826E53">
        <w:t>You will have 1 hour to do part 1 and 40 minutes to do part 2.</w:t>
      </w:r>
    </w:p>
    <w:p w:rsidR="007F0D6F" w:rsidRPr="00726117" w:rsidRDefault="007F0D6F" w:rsidP="007F0D6F">
      <w:pPr>
        <w:rPr>
          <w:b/>
        </w:rPr>
      </w:pPr>
      <w:r w:rsidRPr="00726117">
        <w:rPr>
          <w:b/>
        </w:rPr>
        <w:t>REMINDER: your 2 page (front and back) 1 sheet hand-written set of formulas and notes will be 10% of your grade. Make sure that you turn it in as part of the 2</w:t>
      </w:r>
      <w:r w:rsidRPr="00726117">
        <w:rPr>
          <w:b/>
          <w:vertAlign w:val="superscript"/>
        </w:rPr>
        <w:t>nd</w:t>
      </w:r>
      <w:r w:rsidRPr="00726117">
        <w:rPr>
          <w:b/>
        </w:rPr>
        <w:t xml:space="preserve"> part of your exam.</w:t>
      </w:r>
    </w:p>
    <w:p w:rsidR="0087144B" w:rsidRDefault="0087144B" w:rsidP="002218B7">
      <w:r>
        <w:t xml:space="preserve">Part 1, no MATLAB or computer </w:t>
      </w:r>
      <w:r w:rsidR="005F015A">
        <w:t xml:space="preserve">is </w:t>
      </w:r>
      <w:r>
        <w:t>allowed</w:t>
      </w:r>
      <w:r w:rsidR="005F015A">
        <w:t xml:space="preserve"> beyond</w:t>
      </w:r>
      <w:r>
        <w:t xml:space="preserve"> a graphing calculator.</w:t>
      </w:r>
    </w:p>
    <w:p w:rsidR="00A05B96" w:rsidRDefault="002218B7" w:rsidP="002218B7">
      <w:pPr>
        <w:pStyle w:val="ListParagraph"/>
        <w:numPr>
          <w:ilvl w:val="0"/>
          <w:numId w:val="1"/>
        </w:numPr>
      </w:pPr>
      <w:r>
        <w:t>a) Rewrite the polynomial in nested form:</w:t>
      </w:r>
    </w:p>
    <w:p w:rsidR="002218B7" w:rsidRDefault="00B01D3A" w:rsidP="002218B7">
      <w:pPr>
        <w:pStyle w:val="ListParagraph"/>
      </w:pPr>
      <w:r w:rsidRPr="00EA5F43">
        <w:rPr>
          <w:position w:val="-10"/>
        </w:rPr>
        <w:object w:dxaOrig="30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pt;height:18pt" o:ole="">
            <v:imagedata r:id="rId7" o:title=""/>
          </v:shape>
          <o:OLEObject Type="Embed" ProgID="Equation.DSMT4" ShapeID="_x0000_i1025" DrawAspect="Content" ObjectID="_1505206247" r:id="rId8"/>
        </w:object>
      </w:r>
    </w:p>
    <w:p w:rsidR="002218B7" w:rsidRDefault="002218B7" w:rsidP="002218B7">
      <w:pPr>
        <w:pStyle w:val="ListParagraph"/>
      </w:pPr>
    </w:p>
    <w:p w:rsidR="002218B7" w:rsidRDefault="002218B7" w:rsidP="002218B7">
      <w:pPr>
        <w:pStyle w:val="ListParagraph"/>
      </w:pPr>
    </w:p>
    <w:p w:rsidR="002218B7" w:rsidRDefault="002218B7" w:rsidP="002218B7">
      <w:pPr>
        <w:pStyle w:val="ListParagraph"/>
      </w:pPr>
    </w:p>
    <w:p w:rsidR="002218B7" w:rsidRDefault="002218B7" w:rsidP="002218B7">
      <w:pPr>
        <w:pStyle w:val="ListParagraph"/>
      </w:pPr>
      <w:r>
        <w:t xml:space="preserve">b) In nested form evaluate at </w:t>
      </w:r>
      <w:r w:rsidRPr="002218B7">
        <w:rPr>
          <w:position w:val="-24"/>
        </w:rPr>
        <w:object w:dxaOrig="760" w:dyaOrig="620">
          <v:shape id="_x0000_i1026" type="#_x0000_t75" style="width:38.25pt;height:30.75pt" o:ole="">
            <v:imagedata r:id="rId9" o:title=""/>
          </v:shape>
          <o:OLEObject Type="Embed" ProgID="Equation.DSMT4" ShapeID="_x0000_i1026" DrawAspect="Content" ObjectID="_1505206248" r:id="rId10"/>
        </w:object>
      </w:r>
      <w:r w:rsidR="005F015A">
        <w:t xml:space="preserve">. Show </w:t>
      </w:r>
      <w:r w:rsidR="00D51706">
        <w:t xml:space="preserve">4 </w:t>
      </w:r>
      <w:r w:rsidR="005F015A">
        <w:t>intermediate calculations</w:t>
      </w:r>
      <w:r w:rsidR="00D51706" w:rsidRPr="00D51706">
        <w:t xml:space="preserve"> </w:t>
      </w:r>
      <w:r w:rsidR="00D51706">
        <w:t>and</w:t>
      </w:r>
      <w:r w:rsidR="00D51706" w:rsidRPr="00D51706">
        <w:t xml:space="preserve"> </w:t>
      </w:r>
      <w:r w:rsidR="00D51706">
        <w:t>answer as a fraction</w:t>
      </w:r>
      <w:r w:rsidR="005F015A">
        <w:t>.</w:t>
      </w:r>
    </w:p>
    <w:p w:rsidR="002218B7" w:rsidRDefault="002218B7" w:rsidP="002218B7">
      <w:pPr>
        <w:pStyle w:val="ListParagraph"/>
      </w:pPr>
    </w:p>
    <w:p w:rsidR="002218B7" w:rsidRDefault="002218B7" w:rsidP="002218B7">
      <w:pPr>
        <w:pStyle w:val="ListParagraph"/>
      </w:pPr>
    </w:p>
    <w:p w:rsidR="002218B7" w:rsidRDefault="002218B7" w:rsidP="002218B7">
      <w:pPr>
        <w:pStyle w:val="ListParagraph"/>
      </w:pPr>
    </w:p>
    <w:p w:rsidR="002218B7" w:rsidRDefault="002218B7" w:rsidP="002218B7">
      <w:pPr>
        <w:pStyle w:val="ListParagraph"/>
        <w:numPr>
          <w:ilvl w:val="0"/>
          <w:numId w:val="1"/>
        </w:numPr>
      </w:pPr>
      <w:r>
        <w:t>How many additions and multiplications are requ</w:t>
      </w:r>
      <w:r w:rsidR="00B01D3A">
        <w:t>ired to evaluate the polynomial</w:t>
      </w:r>
    </w:p>
    <w:p w:rsidR="00B01D3A" w:rsidRDefault="00B01D3A" w:rsidP="00B01D3A">
      <w:pPr>
        <w:pStyle w:val="ListParagraph"/>
      </w:pPr>
      <w:r w:rsidRPr="00EA5F43">
        <w:rPr>
          <w:position w:val="-10"/>
        </w:rPr>
        <w:object w:dxaOrig="2500" w:dyaOrig="360">
          <v:shape id="_x0000_i1027" type="#_x0000_t75" style="width:124.5pt;height:18pt" o:ole="">
            <v:imagedata r:id="rId11" o:title=""/>
          </v:shape>
          <o:OLEObject Type="Embed" ProgID="Equation.DSMT4" ShapeID="_x0000_i1027" DrawAspect="Content" ObjectID="_1505206249" r:id="rId12"/>
        </w:object>
      </w:r>
      <w:r>
        <w:t>in nested form by thinking</w:t>
      </w:r>
      <w:r w:rsidR="0087144B">
        <w:t xml:space="preserve"> of</w:t>
      </w:r>
    </w:p>
    <w:p w:rsidR="00B01D3A" w:rsidRDefault="00B01D3A" w:rsidP="00B01D3A">
      <w:pPr>
        <w:pStyle w:val="ListParagraph"/>
        <w:numPr>
          <w:ilvl w:val="0"/>
          <w:numId w:val="2"/>
        </w:numPr>
      </w:pPr>
      <w:r>
        <w:t>Q(x) as a polynomial in x</w:t>
      </w:r>
    </w:p>
    <w:p w:rsidR="00B01D3A" w:rsidRDefault="00B01D3A" w:rsidP="00B01D3A"/>
    <w:p w:rsidR="00B01D3A" w:rsidRDefault="00B01D3A" w:rsidP="00B01D3A"/>
    <w:p w:rsidR="00B01D3A" w:rsidRDefault="00B01D3A" w:rsidP="00B01D3A">
      <w:pPr>
        <w:pStyle w:val="ListParagraph"/>
        <w:numPr>
          <w:ilvl w:val="0"/>
          <w:numId w:val="2"/>
        </w:numPr>
      </w:pPr>
      <w:r>
        <w:t xml:space="preserve">Q(x) as a polynomial in x^2 </w:t>
      </w:r>
    </w:p>
    <w:p w:rsidR="00B01D3A" w:rsidRDefault="00B01D3A" w:rsidP="00B01D3A"/>
    <w:p w:rsidR="00B01D3A" w:rsidRDefault="00B01D3A" w:rsidP="00B01D3A"/>
    <w:p w:rsidR="00B01D3A" w:rsidRDefault="00B01D3A" w:rsidP="00B01D3A">
      <w:pPr>
        <w:pStyle w:val="ListParagraph"/>
        <w:numPr>
          <w:ilvl w:val="0"/>
          <w:numId w:val="1"/>
        </w:numPr>
      </w:pPr>
      <w:r>
        <w:t xml:space="preserve">Find binary representations of the base 10 numbers </w:t>
      </w:r>
      <w:r w:rsidR="005A7AB5">
        <w:t>(you don’t need to convert to floating point)</w:t>
      </w:r>
    </w:p>
    <w:p w:rsidR="00B01D3A" w:rsidRDefault="00B01D3A" w:rsidP="00B01D3A">
      <w:pPr>
        <w:pStyle w:val="ListParagraph"/>
        <w:numPr>
          <w:ilvl w:val="0"/>
          <w:numId w:val="3"/>
        </w:numPr>
      </w:pPr>
      <w:r>
        <w:t>93</w:t>
      </w:r>
    </w:p>
    <w:p w:rsidR="00B01D3A" w:rsidRDefault="00B01D3A" w:rsidP="00B01D3A"/>
    <w:p w:rsidR="00B01D3A" w:rsidRDefault="00B01D3A" w:rsidP="00B01D3A">
      <w:pPr>
        <w:pStyle w:val="ListParagraph"/>
      </w:pPr>
      <w:r>
        <w:t xml:space="preserve">b) </w:t>
      </w:r>
      <w:r w:rsidR="009333D0">
        <w:t xml:space="preserve">  </w:t>
      </w:r>
      <w:r>
        <w:t>11.2</w:t>
      </w:r>
    </w:p>
    <w:p w:rsidR="00B01D3A" w:rsidRDefault="00B01D3A" w:rsidP="00B01D3A">
      <w:pPr>
        <w:pStyle w:val="ListParagraph"/>
      </w:pPr>
    </w:p>
    <w:p w:rsidR="00B01D3A" w:rsidRDefault="00B01D3A" w:rsidP="00B01D3A">
      <w:pPr>
        <w:pStyle w:val="ListParagraph"/>
      </w:pPr>
    </w:p>
    <w:p w:rsidR="00B01D3A" w:rsidRDefault="00B01D3A" w:rsidP="00B01D3A">
      <w:pPr>
        <w:pStyle w:val="ListParagraph"/>
        <w:numPr>
          <w:ilvl w:val="0"/>
          <w:numId w:val="1"/>
        </w:numPr>
      </w:pPr>
      <w:r>
        <w:t xml:space="preserve">Convert the base 10 numbers to </w:t>
      </w:r>
      <w:r w:rsidR="005A7AB5">
        <w:t>binary</w:t>
      </w:r>
      <w:r>
        <w:t xml:space="preserve"> </w:t>
      </w:r>
      <w:r w:rsidR="005A7AB5">
        <w:t>and express as a</w:t>
      </w:r>
      <w:r w:rsidR="007F0D6F">
        <w:t xml:space="preserve"> binary</w:t>
      </w:r>
      <w:r w:rsidR="005A7AB5">
        <w:t xml:space="preserve"> floating point number</w:t>
      </w:r>
      <w:r>
        <w:t xml:space="preserve"> </w:t>
      </w:r>
      <w:r w:rsidR="005A7AB5">
        <w:t xml:space="preserve">fl(x) by using </w:t>
      </w:r>
      <w:r w:rsidR="009333D0">
        <w:t>R</w:t>
      </w:r>
      <w:r>
        <w:t xml:space="preserve">ounding to </w:t>
      </w:r>
      <w:r w:rsidR="009333D0">
        <w:t>N</w:t>
      </w:r>
      <w:r>
        <w:t xml:space="preserve">earest </w:t>
      </w:r>
      <w:r w:rsidR="009333D0">
        <w:t>R</w:t>
      </w:r>
      <w:r w:rsidR="005A7AB5">
        <w:t>ule (</w:t>
      </w:r>
      <w:r w:rsidR="00711600">
        <w:t>but not as the machine represented number)</w:t>
      </w:r>
      <w:r w:rsidR="005A7AB5">
        <w:t>:</w:t>
      </w:r>
    </w:p>
    <w:p w:rsidR="00B01D3A" w:rsidRDefault="009333D0" w:rsidP="009333D0">
      <w:pPr>
        <w:pStyle w:val="ListParagraph"/>
        <w:numPr>
          <w:ilvl w:val="0"/>
          <w:numId w:val="4"/>
        </w:numPr>
      </w:pPr>
      <w:r>
        <w:t>9.5</w:t>
      </w:r>
    </w:p>
    <w:p w:rsidR="00B01D3A" w:rsidRDefault="00B01D3A" w:rsidP="00B01D3A"/>
    <w:p w:rsidR="00B01D3A" w:rsidRDefault="009333D0" w:rsidP="009333D0">
      <w:pPr>
        <w:pStyle w:val="ListParagraph"/>
        <w:numPr>
          <w:ilvl w:val="0"/>
          <w:numId w:val="4"/>
        </w:numPr>
      </w:pPr>
      <w:r>
        <w:t>9.6</w:t>
      </w:r>
    </w:p>
    <w:p w:rsidR="009333D0" w:rsidRDefault="009333D0" w:rsidP="009333D0">
      <w:pPr>
        <w:pStyle w:val="ListParagraph"/>
      </w:pPr>
    </w:p>
    <w:p w:rsidR="009333D0" w:rsidRDefault="009333D0" w:rsidP="009333D0"/>
    <w:p w:rsidR="009333D0" w:rsidRDefault="009333D0" w:rsidP="009333D0">
      <w:pPr>
        <w:pStyle w:val="ListParagraph"/>
        <w:numPr>
          <w:ilvl w:val="0"/>
          <w:numId w:val="1"/>
        </w:numPr>
      </w:pPr>
      <w:r>
        <w:t xml:space="preserve">Do the following sums using </w:t>
      </w:r>
      <w:r w:rsidR="00D51706">
        <w:t xml:space="preserve">IEEE Rounding to Nearest Rule. </w:t>
      </w:r>
      <w:r w:rsidR="007F0D6F">
        <w:t>Express as a binary floating point number fl(x)</w:t>
      </w:r>
    </w:p>
    <w:p w:rsidR="009333D0" w:rsidRDefault="009333D0" w:rsidP="009333D0">
      <w:pPr>
        <w:pStyle w:val="ListParagraph"/>
        <w:numPr>
          <w:ilvl w:val="0"/>
          <w:numId w:val="5"/>
        </w:numPr>
      </w:pPr>
      <w:r>
        <w:t>(1+(2^-51+2^-52+2^-54))-1</w:t>
      </w:r>
    </w:p>
    <w:p w:rsidR="000872D2" w:rsidRDefault="000872D2" w:rsidP="000872D2">
      <w:pPr>
        <w:pStyle w:val="ListParagraph"/>
        <w:ind w:left="1080"/>
      </w:pPr>
    </w:p>
    <w:p w:rsidR="000872D2" w:rsidRDefault="000872D2" w:rsidP="000872D2">
      <w:pPr>
        <w:pStyle w:val="ListParagraph"/>
        <w:ind w:left="1080"/>
      </w:pPr>
    </w:p>
    <w:p w:rsidR="00885356" w:rsidRDefault="000872D2" w:rsidP="00885356">
      <w:pPr>
        <w:pStyle w:val="ListParagraph"/>
        <w:numPr>
          <w:ilvl w:val="0"/>
          <w:numId w:val="5"/>
        </w:numPr>
      </w:pPr>
      <w:r>
        <w:t>(1+(2^-51+2^-52+2^-54</w:t>
      </w:r>
      <w:r w:rsidR="00655F74">
        <w:t>+2^-60</w:t>
      </w:r>
      <w:r>
        <w:t>))-1</w:t>
      </w:r>
    </w:p>
    <w:p w:rsidR="005F015A" w:rsidRDefault="00885356" w:rsidP="005F015A">
      <w:pPr>
        <w:pStyle w:val="ListParagraph"/>
        <w:numPr>
          <w:ilvl w:val="0"/>
          <w:numId w:val="1"/>
        </w:numPr>
      </w:pPr>
      <w:r>
        <w:lastRenderedPageBreak/>
        <w:t>Use Gaussian elimination to solve the 3x3 system. Describe the elementary row operation (or operations</w:t>
      </w:r>
      <w:r w:rsidR="00D51706">
        <w:t>) used at each step. After the system is in triangular form, keep track of the arithmetic operations performed and verify that they total 9.</w:t>
      </w:r>
    </w:p>
    <w:p w:rsidR="000872D2" w:rsidRDefault="00885356" w:rsidP="000872D2">
      <w:pPr>
        <w:pStyle w:val="ListParagraph"/>
        <w:ind w:left="1080"/>
      </w:pPr>
      <w:r w:rsidRPr="00885356">
        <w:rPr>
          <w:position w:val="-46"/>
        </w:rPr>
        <w:object w:dxaOrig="1359" w:dyaOrig="1040">
          <v:shape id="_x0000_i1028" type="#_x0000_t75" style="width:68.25pt;height:51.75pt" o:ole="">
            <v:imagedata r:id="rId13" o:title=""/>
          </v:shape>
          <o:OLEObject Type="Embed" ProgID="Equation.DSMT4" ShapeID="_x0000_i1028" DrawAspect="Content" ObjectID="_1505206250" r:id="rId14"/>
        </w:object>
      </w:r>
    </w:p>
    <w:p w:rsidR="000872D2" w:rsidRDefault="000872D2" w:rsidP="000872D2">
      <w:pPr>
        <w:pStyle w:val="ListParagraph"/>
        <w:ind w:left="1080"/>
      </w:pPr>
    </w:p>
    <w:p w:rsidR="00885356" w:rsidRDefault="00885356" w:rsidP="000872D2">
      <w:pPr>
        <w:pStyle w:val="ListParagraph"/>
        <w:ind w:left="1080"/>
      </w:pPr>
    </w:p>
    <w:p w:rsidR="00885356" w:rsidRDefault="00885356" w:rsidP="000872D2">
      <w:pPr>
        <w:pStyle w:val="ListParagraph"/>
        <w:ind w:left="1080"/>
      </w:pPr>
    </w:p>
    <w:p w:rsidR="00885356" w:rsidRDefault="00885356" w:rsidP="000872D2">
      <w:pPr>
        <w:pStyle w:val="ListParagraph"/>
        <w:ind w:left="1080"/>
      </w:pPr>
    </w:p>
    <w:p w:rsidR="00885356" w:rsidRDefault="00885356" w:rsidP="000872D2">
      <w:pPr>
        <w:pStyle w:val="ListParagraph"/>
        <w:ind w:left="1080"/>
      </w:pPr>
    </w:p>
    <w:p w:rsidR="00885356" w:rsidRDefault="00885356" w:rsidP="000872D2">
      <w:pPr>
        <w:pStyle w:val="ListParagraph"/>
        <w:ind w:left="1080"/>
      </w:pPr>
    </w:p>
    <w:p w:rsidR="00885356" w:rsidRDefault="00885356" w:rsidP="000872D2">
      <w:pPr>
        <w:pStyle w:val="ListParagraph"/>
        <w:ind w:left="1080"/>
      </w:pPr>
    </w:p>
    <w:p w:rsidR="00885356" w:rsidRDefault="00885356" w:rsidP="000872D2">
      <w:pPr>
        <w:pStyle w:val="ListParagraph"/>
        <w:ind w:left="1080"/>
      </w:pPr>
    </w:p>
    <w:p w:rsidR="00885356" w:rsidRDefault="00885356" w:rsidP="000872D2">
      <w:pPr>
        <w:pStyle w:val="ListParagraph"/>
        <w:ind w:left="1080"/>
      </w:pPr>
    </w:p>
    <w:p w:rsidR="00885356" w:rsidRDefault="00885356" w:rsidP="000872D2">
      <w:pPr>
        <w:pStyle w:val="ListParagraph"/>
        <w:ind w:left="1080"/>
      </w:pPr>
    </w:p>
    <w:p w:rsidR="00885356" w:rsidRDefault="00885356" w:rsidP="000872D2">
      <w:pPr>
        <w:pStyle w:val="ListParagraph"/>
        <w:ind w:left="1080"/>
      </w:pPr>
    </w:p>
    <w:p w:rsidR="00885356" w:rsidRDefault="00885356" w:rsidP="000872D2">
      <w:pPr>
        <w:pStyle w:val="ListParagraph"/>
        <w:ind w:left="1080"/>
      </w:pPr>
    </w:p>
    <w:p w:rsidR="00885356" w:rsidRDefault="00885356" w:rsidP="000872D2">
      <w:pPr>
        <w:pStyle w:val="ListParagraph"/>
        <w:ind w:left="1080"/>
      </w:pPr>
    </w:p>
    <w:p w:rsidR="00885356" w:rsidRDefault="00885356" w:rsidP="000872D2">
      <w:pPr>
        <w:pStyle w:val="ListParagraph"/>
        <w:ind w:left="1080"/>
      </w:pPr>
    </w:p>
    <w:p w:rsidR="00885356" w:rsidRDefault="00885356" w:rsidP="000872D2">
      <w:pPr>
        <w:pStyle w:val="ListParagraph"/>
        <w:ind w:left="1080"/>
      </w:pPr>
    </w:p>
    <w:p w:rsidR="00885356" w:rsidRDefault="00885356" w:rsidP="000872D2">
      <w:pPr>
        <w:pStyle w:val="ListParagraph"/>
        <w:ind w:left="1080"/>
      </w:pPr>
    </w:p>
    <w:p w:rsidR="00885356" w:rsidRDefault="00885356" w:rsidP="000872D2">
      <w:pPr>
        <w:pStyle w:val="ListParagraph"/>
        <w:ind w:left="1080"/>
      </w:pPr>
    </w:p>
    <w:p w:rsidR="00885356" w:rsidRDefault="00885356" w:rsidP="000872D2">
      <w:pPr>
        <w:pStyle w:val="ListParagraph"/>
        <w:ind w:left="1080"/>
      </w:pPr>
    </w:p>
    <w:p w:rsidR="007A12F0" w:rsidRDefault="007A12F0" w:rsidP="000872D2">
      <w:pPr>
        <w:pStyle w:val="ListParagraph"/>
        <w:ind w:left="1080"/>
      </w:pPr>
    </w:p>
    <w:p w:rsidR="007A12F0" w:rsidRDefault="007A12F0" w:rsidP="000872D2">
      <w:pPr>
        <w:pStyle w:val="ListParagraph"/>
        <w:ind w:left="1080"/>
      </w:pPr>
    </w:p>
    <w:p w:rsidR="00885356" w:rsidRDefault="00885356" w:rsidP="000872D2">
      <w:pPr>
        <w:pStyle w:val="ListParagraph"/>
        <w:ind w:left="1080"/>
      </w:pPr>
    </w:p>
    <w:p w:rsidR="00AD2927" w:rsidRDefault="00885356" w:rsidP="00AD2927">
      <w:pPr>
        <w:pStyle w:val="ListParagraph"/>
        <w:numPr>
          <w:ilvl w:val="0"/>
          <w:numId w:val="1"/>
        </w:numPr>
      </w:pPr>
      <w:r>
        <w:t>Suppose that your computer takes 0.005 second</w:t>
      </w:r>
      <w:r w:rsidR="00D51706">
        <w:t>s</w:t>
      </w:r>
      <w:r>
        <w:t xml:space="preserve"> to perform back substitution for a system whose matrix is 5000x5000. </w:t>
      </w:r>
    </w:p>
    <w:p w:rsidR="00AD2927" w:rsidRDefault="00885356" w:rsidP="00AD2927">
      <w:pPr>
        <w:pStyle w:val="ListParagraph"/>
        <w:numPr>
          <w:ilvl w:val="0"/>
          <w:numId w:val="8"/>
        </w:numPr>
      </w:pPr>
      <w:r>
        <w:t>How long will</w:t>
      </w:r>
      <w:r w:rsidR="00AD2927">
        <w:t xml:space="preserve"> it </w:t>
      </w:r>
      <w:r w:rsidR="00D51706">
        <w:t xml:space="preserve">take </w:t>
      </w:r>
      <w:r w:rsidR="00AD2927">
        <w:t xml:space="preserve">approximately </w:t>
      </w:r>
      <w:r>
        <w:t xml:space="preserve">to do </w:t>
      </w:r>
      <w:r w:rsidR="00AD2927">
        <w:t>Gaussian elimination for this system?</w:t>
      </w:r>
    </w:p>
    <w:p w:rsidR="00AD2927" w:rsidRDefault="00AD2927" w:rsidP="00AD2927"/>
    <w:p w:rsidR="00AD2927" w:rsidRDefault="00AD2927" w:rsidP="00AD2927"/>
    <w:p w:rsidR="00AD2927" w:rsidRDefault="00AD2927" w:rsidP="00AD2927"/>
    <w:p w:rsidR="00AD2927" w:rsidRDefault="00AD2927" w:rsidP="00AD2927">
      <w:pPr>
        <w:pStyle w:val="ListParagraph"/>
        <w:numPr>
          <w:ilvl w:val="0"/>
          <w:numId w:val="8"/>
        </w:numPr>
      </w:pPr>
      <w:r>
        <w:t>By doing the most minimum of calculations, determine approximately how long it will take perform back substitution on this same computer for a system that is represented by a matrix of size 10000x10000.</w:t>
      </w:r>
    </w:p>
    <w:p w:rsidR="00AD2927" w:rsidRDefault="00AD2927" w:rsidP="00AD2927"/>
    <w:p w:rsidR="00AD2927" w:rsidRDefault="00AD2927" w:rsidP="00AD2927"/>
    <w:p w:rsidR="007A12F0" w:rsidRDefault="007A12F0" w:rsidP="00AD2927"/>
    <w:p w:rsidR="00AD2927" w:rsidRDefault="00AD2927" w:rsidP="00AD2927">
      <w:pPr>
        <w:pStyle w:val="ListParagraph"/>
        <w:numPr>
          <w:ilvl w:val="0"/>
          <w:numId w:val="8"/>
        </w:numPr>
      </w:pPr>
      <w:r>
        <w:t>By doing the most minimum of calculations, determine approximately how long it will take to perform Gaussian elimination for a system that is represented by a matrix of size 10000x10000.</w:t>
      </w:r>
    </w:p>
    <w:p w:rsidR="00AD2927" w:rsidRDefault="00AD2927" w:rsidP="00AD2927">
      <w:pPr>
        <w:pStyle w:val="ListParagraph"/>
        <w:ind w:left="1080"/>
      </w:pPr>
    </w:p>
    <w:p w:rsidR="00AD2927" w:rsidRDefault="00AD2927" w:rsidP="00AD2927">
      <w:pPr>
        <w:pStyle w:val="ListParagraph"/>
        <w:ind w:left="1080"/>
      </w:pPr>
    </w:p>
    <w:p w:rsidR="00AD2927" w:rsidRDefault="00AD2927" w:rsidP="00AD2927">
      <w:pPr>
        <w:pStyle w:val="ListParagraph"/>
        <w:ind w:left="1080"/>
      </w:pPr>
    </w:p>
    <w:p w:rsidR="00AD2927" w:rsidRDefault="00AD2927" w:rsidP="00AD2927">
      <w:pPr>
        <w:pStyle w:val="ListParagraph"/>
        <w:ind w:left="1080"/>
      </w:pPr>
    </w:p>
    <w:p w:rsidR="007A12F0" w:rsidRDefault="007A12F0" w:rsidP="0087144B">
      <w:pPr>
        <w:pStyle w:val="ListParagraph"/>
      </w:pPr>
    </w:p>
    <w:p w:rsidR="00826E53" w:rsidRDefault="00826E53" w:rsidP="0087144B">
      <w:pPr>
        <w:pStyle w:val="ListParagraph"/>
      </w:pPr>
    </w:p>
    <w:p w:rsidR="0087144B" w:rsidRDefault="007F0D6F" w:rsidP="007B17FD">
      <w:pPr>
        <w:pStyle w:val="ListParagraph"/>
      </w:pPr>
      <w:r>
        <w:t xml:space="preserve">Part 2 </w:t>
      </w:r>
      <w:r w:rsidR="007B17FD">
        <w:t>Using MATLAB (you may use templates that you create from a USB flash drive). Please turn in any code you use to Blackboard at the end of the period AS A SINGLE script m-FILE.</w:t>
      </w:r>
      <w:bookmarkStart w:id="0" w:name="_GoBack"/>
      <w:bookmarkEnd w:id="0"/>
    </w:p>
    <w:p w:rsidR="0087144B" w:rsidRDefault="0087144B" w:rsidP="00AD2927">
      <w:pPr>
        <w:pStyle w:val="ListParagraph"/>
        <w:numPr>
          <w:ilvl w:val="0"/>
          <w:numId w:val="1"/>
        </w:numPr>
      </w:pPr>
      <w:r>
        <w:t>As a preliminary, bring all terms</w:t>
      </w:r>
      <w:r w:rsidR="00915073">
        <w:t xml:space="preserve"> </w:t>
      </w:r>
      <w:r w:rsidR="00915073" w:rsidRPr="000872D2">
        <w:rPr>
          <w:position w:val="-6"/>
        </w:rPr>
        <w:object w:dxaOrig="1180" w:dyaOrig="320">
          <v:shape id="_x0000_i1029" type="#_x0000_t75" style="width:59.25pt;height:15.75pt" o:ole="">
            <v:imagedata r:id="rId15" o:title=""/>
          </v:shape>
          <o:OLEObject Type="Embed" ProgID="Equation.DSMT4" ShapeID="_x0000_i1029" DrawAspect="Content" ObjectID="_1505206251" r:id="rId16"/>
        </w:object>
      </w:r>
      <w:r>
        <w:t xml:space="preserve"> to one side and graph the resulting function</w:t>
      </w:r>
      <w:r w:rsidR="00915073">
        <w:t xml:space="preserve"> from x</w:t>
      </w:r>
      <w:r w:rsidR="00E66E83">
        <w:t xml:space="preserve"> </w:t>
      </w:r>
      <w:r w:rsidR="00915073">
        <w:t>=</w:t>
      </w:r>
      <w:r w:rsidR="00E66E83">
        <w:t xml:space="preserve"> </w:t>
      </w:r>
      <w:r w:rsidR="00915073">
        <w:t>−</w:t>
      </w:r>
      <w:r>
        <w:t>2 to x</w:t>
      </w:r>
      <w:r w:rsidR="00E66E83">
        <w:t xml:space="preserve"> </w:t>
      </w:r>
      <w:r>
        <w:t>=</w:t>
      </w:r>
      <w:r w:rsidR="00E66E83">
        <w:t xml:space="preserve"> </w:t>
      </w:r>
      <w:r>
        <w:t xml:space="preserve">3. Provide a quick sketch </w:t>
      </w:r>
      <w:r w:rsidR="00826E53">
        <w:t xml:space="preserve">on the axes below </w:t>
      </w:r>
      <w:r>
        <w:t>and label any zero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</w:tblGrid>
      <w:tr w:rsidR="00826E53" w:rsidTr="00661C13">
        <w:trPr>
          <w:trHeight w:val="432"/>
        </w:trPr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</w:tr>
      <w:tr w:rsidR="00826E53" w:rsidTr="00661C13">
        <w:trPr>
          <w:trHeight w:val="432"/>
        </w:trPr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</w:tr>
      <w:tr w:rsidR="00826E53" w:rsidTr="00661C13">
        <w:trPr>
          <w:trHeight w:val="432"/>
        </w:trPr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</w:tr>
      <w:tr w:rsidR="00826E53" w:rsidTr="00661C13">
        <w:trPr>
          <w:trHeight w:val="432"/>
        </w:trPr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</w:tr>
      <w:tr w:rsidR="00826E53" w:rsidTr="00661C13">
        <w:trPr>
          <w:trHeight w:val="432"/>
        </w:trPr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</w:tr>
      <w:tr w:rsidR="00826E53" w:rsidTr="00661C13">
        <w:trPr>
          <w:trHeight w:val="432"/>
        </w:trPr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</w:tr>
      <w:tr w:rsidR="00826E53" w:rsidTr="00661C13">
        <w:trPr>
          <w:trHeight w:val="432"/>
        </w:trPr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</w:tr>
      <w:tr w:rsidR="00826E53" w:rsidTr="00661C13">
        <w:trPr>
          <w:trHeight w:val="432"/>
        </w:trPr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</w:tr>
      <w:tr w:rsidR="00826E53" w:rsidTr="00661C13">
        <w:trPr>
          <w:trHeight w:val="432"/>
        </w:trPr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</w:tr>
      <w:tr w:rsidR="00826E53" w:rsidTr="00661C13">
        <w:trPr>
          <w:trHeight w:val="432"/>
        </w:trPr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</w:tr>
      <w:tr w:rsidR="00826E53" w:rsidTr="00661C13">
        <w:trPr>
          <w:trHeight w:val="432"/>
        </w:trPr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</w:tr>
      <w:tr w:rsidR="00826E53" w:rsidTr="00661C13">
        <w:trPr>
          <w:trHeight w:val="432"/>
        </w:trPr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</w:tr>
      <w:tr w:rsidR="00826E53" w:rsidTr="00661C13">
        <w:trPr>
          <w:trHeight w:val="432"/>
        </w:trPr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</w:tr>
      <w:tr w:rsidR="00826E53" w:rsidTr="00661C13">
        <w:trPr>
          <w:trHeight w:val="432"/>
        </w:trPr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</w:tr>
      <w:tr w:rsidR="00826E53" w:rsidTr="00661C13">
        <w:trPr>
          <w:trHeight w:val="432"/>
        </w:trPr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  <w:tc>
          <w:tcPr>
            <w:tcW w:w="432" w:type="dxa"/>
          </w:tcPr>
          <w:p w:rsidR="00826E53" w:rsidRDefault="00826E53" w:rsidP="00661C13"/>
        </w:tc>
      </w:tr>
    </w:tbl>
    <w:p w:rsidR="00826E53" w:rsidRDefault="00826E53" w:rsidP="00826E53">
      <w:pPr>
        <w:pStyle w:val="ListParagraph"/>
      </w:pPr>
    </w:p>
    <w:p w:rsidR="00661C13" w:rsidRDefault="00661C13" w:rsidP="0087144B">
      <w:pPr>
        <w:pStyle w:val="ListParagraph"/>
        <w:numPr>
          <w:ilvl w:val="0"/>
          <w:numId w:val="6"/>
        </w:numPr>
      </w:pPr>
      <w:r>
        <w:t>State the IVT.</w:t>
      </w:r>
    </w:p>
    <w:p w:rsidR="00661C13" w:rsidRDefault="00661C13" w:rsidP="00661C13">
      <w:pPr>
        <w:pStyle w:val="ListParagraph"/>
        <w:ind w:left="1080"/>
      </w:pPr>
    </w:p>
    <w:p w:rsidR="00661C13" w:rsidRDefault="00661C13" w:rsidP="00661C13">
      <w:pPr>
        <w:pStyle w:val="ListParagraph"/>
        <w:ind w:left="1080"/>
      </w:pPr>
    </w:p>
    <w:p w:rsidR="00661C13" w:rsidRDefault="00661C13" w:rsidP="00661C13">
      <w:pPr>
        <w:ind w:left="720"/>
      </w:pPr>
    </w:p>
    <w:p w:rsidR="00D51706" w:rsidRDefault="00661C13" w:rsidP="0087144B">
      <w:pPr>
        <w:pStyle w:val="ListParagraph"/>
        <w:numPr>
          <w:ilvl w:val="0"/>
          <w:numId w:val="6"/>
        </w:numPr>
      </w:pPr>
      <w:r>
        <w:t>Using</w:t>
      </w:r>
      <w:r w:rsidR="000872D2">
        <w:t xml:space="preserve"> the IVT </w:t>
      </w:r>
      <w:r>
        <w:t xml:space="preserve">as a tool, </w:t>
      </w:r>
      <w:r w:rsidR="000872D2">
        <w:t>find</w:t>
      </w:r>
      <w:r>
        <w:t xml:space="preserve"> an</w:t>
      </w:r>
      <w:r w:rsidR="000872D2">
        <w:t xml:space="preserve"> interval of length 1 that contains </w:t>
      </w:r>
      <w:r w:rsidR="0087144B">
        <w:t xml:space="preserve">the </w:t>
      </w:r>
      <w:r w:rsidR="00D51706">
        <w:t>negative</w:t>
      </w:r>
      <w:r w:rsidR="00915073">
        <w:t xml:space="preserve"> root of</w:t>
      </w:r>
      <w:r w:rsidR="000872D2" w:rsidRPr="000872D2">
        <w:rPr>
          <w:position w:val="-6"/>
        </w:rPr>
        <w:object w:dxaOrig="1180" w:dyaOrig="320">
          <v:shape id="_x0000_i1030" type="#_x0000_t75" style="width:59.25pt;height:15.75pt" o:ole="">
            <v:imagedata r:id="rId15" o:title=""/>
          </v:shape>
          <o:OLEObject Type="Embed" ProgID="Equation.DSMT4" ShapeID="_x0000_i1030" DrawAspect="Content" ObjectID="_1505206252" r:id="rId17"/>
        </w:object>
      </w:r>
      <w:r w:rsidR="0087144B">
        <w:t>.</w:t>
      </w:r>
    </w:p>
    <w:p w:rsidR="00D51706" w:rsidRDefault="00D51706" w:rsidP="00D51706"/>
    <w:p w:rsidR="00826E53" w:rsidRDefault="00D51706" w:rsidP="0087144B">
      <w:pPr>
        <w:pStyle w:val="ListParagraph"/>
        <w:numPr>
          <w:ilvl w:val="0"/>
          <w:numId w:val="6"/>
        </w:numPr>
      </w:pPr>
      <w:r>
        <w:t>Using the IVT as a tool, find an interval of length 1 that contains the positive root of</w:t>
      </w:r>
      <w:r w:rsidRPr="000872D2">
        <w:rPr>
          <w:position w:val="-6"/>
        </w:rPr>
        <w:object w:dxaOrig="1180" w:dyaOrig="320">
          <v:shape id="_x0000_i1031" type="#_x0000_t75" style="width:59.25pt;height:15.75pt" o:ole="">
            <v:imagedata r:id="rId15" o:title=""/>
          </v:shape>
          <o:OLEObject Type="Embed" ProgID="Equation.DSMT4" ShapeID="_x0000_i1031" DrawAspect="Content" ObjectID="_1505206253" r:id="rId18"/>
        </w:object>
      </w:r>
      <w:r>
        <w:t xml:space="preserve">. </w:t>
      </w:r>
    </w:p>
    <w:p w:rsidR="007F0D6F" w:rsidRDefault="007F0D6F" w:rsidP="007F0D6F"/>
    <w:p w:rsidR="00CD6EB7" w:rsidRDefault="000872D2" w:rsidP="00CD6EB7">
      <w:pPr>
        <w:pStyle w:val="ListParagraph"/>
        <w:numPr>
          <w:ilvl w:val="0"/>
          <w:numId w:val="6"/>
        </w:numPr>
      </w:pPr>
      <w:r>
        <w:t xml:space="preserve">How many </w:t>
      </w:r>
      <w:r w:rsidR="00D51706">
        <w:t>iterations</w:t>
      </w:r>
      <w:r>
        <w:t xml:space="preserve"> are </w:t>
      </w:r>
      <w:r w:rsidR="005F015A">
        <w:t xml:space="preserve">approximately </w:t>
      </w:r>
      <w:r>
        <w:t xml:space="preserve">required </w:t>
      </w:r>
      <w:r w:rsidR="00D51706">
        <w:t xml:space="preserve">using the bisection method </w:t>
      </w:r>
      <w:r>
        <w:t>to find a solution to w</w:t>
      </w:r>
      <w:r w:rsidR="0087144B">
        <w:t>ithin 10</w:t>
      </w:r>
      <w:r w:rsidR="00E66E83" w:rsidRPr="00E66E83">
        <w:rPr>
          <w:vertAlign w:val="superscript"/>
        </w:rPr>
        <w:t>−</w:t>
      </w:r>
      <w:r w:rsidR="0087144B" w:rsidRPr="00E66E83">
        <w:rPr>
          <w:vertAlign w:val="superscript"/>
        </w:rPr>
        <w:t>10</w:t>
      </w:r>
      <w:r w:rsidR="0087144B">
        <w:t xml:space="preserve"> of the actual root?</w:t>
      </w:r>
    </w:p>
    <w:p w:rsidR="00CD6EB7" w:rsidRDefault="00CD6EB7" w:rsidP="00CD6EB7"/>
    <w:p w:rsidR="00AD2927" w:rsidRDefault="00AD2927" w:rsidP="00CD6EB7"/>
    <w:p w:rsidR="00826E53" w:rsidRDefault="00826E53" w:rsidP="00CD6EB7"/>
    <w:p w:rsidR="00826E53" w:rsidRDefault="00826E53" w:rsidP="00CD6EB7"/>
    <w:p w:rsidR="00AD2927" w:rsidRDefault="00AD2927" w:rsidP="00CD6EB7"/>
    <w:p w:rsidR="004A2721" w:rsidRDefault="00CD6EB7" w:rsidP="00AD2927">
      <w:pPr>
        <w:pStyle w:val="ListParagraph"/>
        <w:numPr>
          <w:ilvl w:val="0"/>
          <w:numId w:val="1"/>
        </w:numPr>
      </w:pPr>
      <w:r>
        <w:t>Take the equation</w:t>
      </w:r>
      <w:r w:rsidRPr="000872D2">
        <w:rPr>
          <w:position w:val="-6"/>
        </w:rPr>
        <w:object w:dxaOrig="1180" w:dyaOrig="320">
          <v:shape id="_x0000_i1032" type="#_x0000_t75" style="width:59.25pt;height:15.75pt" o:ole="">
            <v:imagedata r:id="rId15" o:title=""/>
          </v:shape>
          <o:OLEObject Type="Embed" ProgID="Equation.DSMT4" ShapeID="_x0000_i1032" DrawAspect="Content" ObjectID="_1505206254" r:id="rId19"/>
        </w:object>
      </w:r>
      <w:r>
        <w:t xml:space="preserve"> and s</w:t>
      </w:r>
      <w:r w:rsidR="004A2721">
        <w:t>olve for x by subtracting x</w:t>
      </w:r>
      <w:r w:rsidR="004A2721" w:rsidRPr="00E66E83">
        <w:rPr>
          <w:vertAlign w:val="superscript"/>
        </w:rPr>
        <w:t>3</w:t>
      </w:r>
      <w:r w:rsidR="00E66E83">
        <w:t xml:space="preserve"> and factoring out x</w:t>
      </w:r>
      <w:r w:rsidR="004A2721" w:rsidRPr="00E66E83">
        <w:rPr>
          <w:vertAlign w:val="superscript"/>
        </w:rPr>
        <w:t>3</w:t>
      </w:r>
      <w:r w:rsidR="00047A41">
        <w:rPr>
          <w:vertAlign w:val="superscript"/>
        </w:rPr>
        <w:t xml:space="preserve"> </w:t>
      </w:r>
      <w:r w:rsidR="00047A41">
        <w:t>from the left side,</w:t>
      </w:r>
      <w:r w:rsidR="004A2721">
        <w:t xml:space="preserve"> dividing </w:t>
      </w:r>
      <w:r w:rsidR="00047A41">
        <w:t xml:space="preserve">both sides </w:t>
      </w:r>
      <w:r w:rsidR="004A2721">
        <w:t xml:space="preserve">by the </w:t>
      </w:r>
      <w:r w:rsidR="00047A41">
        <w:t>binomial</w:t>
      </w:r>
      <w:r w:rsidR="004A2721">
        <w:t xml:space="preserve"> factor and taking the cube root. Would Fixed-point iteration </w:t>
      </w:r>
      <w:r>
        <w:t>converge</w:t>
      </w:r>
      <w:r w:rsidR="004A2721">
        <w:t xml:space="preserve"> </w:t>
      </w:r>
      <w:r>
        <w:t>given that the</w:t>
      </w:r>
      <w:r w:rsidR="004A2721">
        <w:t xml:space="preserve"> root is approximately 2.</w:t>
      </w:r>
      <w:r>
        <w:t>1</w:t>
      </w:r>
      <w:r w:rsidR="004A2721">
        <w:t xml:space="preserve">? </w:t>
      </w:r>
      <w:r>
        <w:t>If so, w</w:t>
      </w:r>
      <w:r w:rsidR="004A2721">
        <w:t>ould it</w:t>
      </w:r>
      <w:r>
        <w:t>s convergence be</w:t>
      </w:r>
      <w:r w:rsidR="004A2721">
        <w:t xml:space="preserve"> better or worse than bisection?</w:t>
      </w:r>
    </w:p>
    <w:p w:rsidR="00CD6EB7" w:rsidRDefault="00CD6EB7" w:rsidP="00CD6EB7"/>
    <w:p w:rsidR="00AD2927" w:rsidRDefault="00AD2927" w:rsidP="00CD6EB7"/>
    <w:p w:rsidR="00AD2927" w:rsidRDefault="00AD2927" w:rsidP="00CD6EB7"/>
    <w:p w:rsidR="00826E53" w:rsidRDefault="00826E53" w:rsidP="00CD6EB7"/>
    <w:p w:rsidR="00826E53" w:rsidRDefault="00826E53" w:rsidP="00CD6EB7"/>
    <w:p w:rsidR="00826E53" w:rsidRDefault="00826E53" w:rsidP="00CD6EB7"/>
    <w:p w:rsidR="00826E53" w:rsidRDefault="00826E53" w:rsidP="00CD6EB7"/>
    <w:p w:rsidR="00CD6EB7" w:rsidRDefault="00CD6EB7" w:rsidP="00CD6EB7"/>
    <w:p w:rsidR="00CD6EB7" w:rsidRDefault="00CD6EB7" w:rsidP="00CD6EB7"/>
    <w:p w:rsidR="00047A41" w:rsidRDefault="00047A41" w:rsidP="00AD2927">
      <w:pPr>
        <w:pStyle w:val="ListParagraph"/>
        <w:numPr>
          <w:ilvl w:val="0"/>
          <w:numId w:val="1"/>
        </w:numPr>
      </w:pPr>
      <w:r>
        <w:t xml:space="preserve">We will now </w:t>
      </w:r>
      <w:r w:rsidR="00711600">
        <w:t>discuss</w:t>
      </w:r>
      <w:r>
        <w:t xml:space="preserve"> Newton’s method to find a root for</w:t>
      </w:r>
      <w:r w:rsidRPr="00047A41">
        <w:t xml:space="preserve"> </w:t>
      </w:r>
      <w:r w:rsidRPr="000872D2">
        <w:rPr>
          <w:position w:val="-6"/>
        </w:rPr>
        <w:object w:dxaOrig="1180" w:dyaOrig="320">
          <v:shape id="_x0000_i1033" type="#_x0000_t75" style="width:59.25pt;height:15.75pt" o:ole="">
            <v:imagedata r:id="rId15" o:title=""/>
          </v:shape>
          <o:OLEObject Type="Embed" ProgID="Equation.DSMT4" ShapeID="_x0000_i1033" DrawAspect="Content" ObjectID="_1505206255" r:id="rId20"/>
        </w:object>
      </w:r>
      <w:r>
        <w:t>.</w:t>
      </w:r>
    </w:p>
    <w:p w:rsidR="005F015A" w:rsidRDefault="004A2721" w:rsidP="00047A41">
      <w:pPr>
        <w:pStyle w:val="ListParagraph"/>
        <w:numPr>
          <w:ilvl w:val="0"/>
          <w:numId w:val="11"/>
        </w:numPr>
      </w:pPr>
      <w:r>
        <w:t>Apply 2 steps of Newton’s method with initial guess</w:t>
      </w:r>
      <w:r w:rsidR="00047A41">
        <w:t xml:space="preserve"> x</w:t>
      </w:r>
      <w:r w:rsidR="00047A41" w:rsidRPr="00915073">
        <w:rPr>
          <w:vertAlign w:val="subscript"/>
        </w:rPr>
        <w:t>0</w:t>
      </w:r>
      <w:r w:rsidR="00047A41">
        <w:rPr>
          <w:vertAlign w:val="subscript"/>
        </w:rPr>
        <w:t xml:space="preserve"> </w:t>
      </w:r>
      <w:r w:rsidR="00047A41">
        <w:t>= 2.</w:t>
      </w:r>
      <w:r>
        <w:t xml:space="preserve"> </w:t>
      </w:r>
      <w:r w:rsidR="0087144B">
        <w:t>Don’t use any of the m-functions that have been provided for this purpose. Instead use MATLAB essentially as a calculator. Show all the calculations.</w:t>
      </w:r>
    </w:p>
    <w:p w:rsidR="00047A41" w:rsidRDefault="00047A41" w:rsidP="00047A41"/>
    <w:p w:rsidR="00047A41" w:rsidRDefault="00047A41" w:rsidP="00047A41"/>
    <w:p w:rsidR="00047A41" w:rsidRDefault="00047A41" w:rsidP="00047A41"/>
    <w:p w:rsidR="00047A41" w:rsidRDefault="00047A41" w:rsidP="00047A41"/>
    <w:p w:rsidR="00047A41" w:rsidRDefault="00047A41" w:rsidP="00047A41"/>
    <w:p w:rsidR="00047A41" w:rsidRDefault="00047A41" w:rsidP="00047A41"/>
    <w:p w:rsidR="00047A41" w:rsidRDefault="00047A41" w:rsidP="00047A41"/>
    <w:p w:rsidR="00047A41" w:rsidRDefault="00047A41" w:rsidP="00047A41">
      <w:pPr>
        <w:pStyle w:val="ListParagraph"/>
        <w:numPr>
          <w:ilvl w:val="0"/>
          <w:numId w:val="11"/>
        </w:numPr>
      </w:pPr>
      <w:r>
        <w:t>How fast will Newton’s method converge? Justify your answer.</w:t>
      </w:r>
    </w:p>
    <w:p w:rsidR="00047A41" w:rsidRDefault="00047A41" w:rsidP="00047A41">
      <w:pPr>
        <w:pStyle w:val="ListParagraph"/>
        <w:ind w:left="1080"/>
      </w:pPr>
    </w:p>
    <w:sectPr w:rsidR="00047A41" w:rsidSect="00826E53">
      <w:pgSz w:w="12240" w:h="15840"/>
      <w:pgMar w:top="360" w:right="720" w:bottom="720" w:left="720" w:header="45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D6669" w:rsidRDefault="003D6669" w:rsidP="00826E53">
      <w:pPr>
        <w:spacing w:after="0" w:line="240" w:lineRule="auto"/>
      </w:pPr>
      <w:r>
        <w:separator/>
      </w:r>
    </w:p>
  </w:endnote>
  <w:endnote w:type="continuationSeparator" w:id="0">
    <w:p w:rsidR="003D6669" w:rsidRDefault="003D6669" w:rsidP="00826E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D6669" w:rsidRDefault="003D6669" w:rsidP="00826E53">
      <w:pPr>
        <w:spacing w:after="0" w:line="240" w:lineRule="auto"/>
      </w:pPr>
      <w:r>
        <w:separator/>
      </w:r>
    </w:p>
  </w:footnote>
  <w:footnote w:type="continuationSeparator" w:id="0">
    <w:p w:rsidR="003D6669" w:rsidRDefault="003D6669" w:rsidP="00826E5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2606F"/>
    <w:multiLevelType w:val="hybridMultilevel"/>
    <w:tmpl w:val="D4D8133C"/>
    <w:lvl w:ilvl="0" w:tplc="47F4DF0E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7E75FA"/>
    <w:multiLevelType w:val="hybridMultilevel"/>
    <w:tmpl w:val="F0B027EA"/>
    <w:lvl w:ilvl="0" w:tplc="623627C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4F451C"/>
    <w:multiLevelType w:val="hybridMultilevel"/>
    <w:tmpl w:val="5D340CE4"/>
    <w:lvl w:ilvl="0" w:tplc="0846CAA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E714E59"/>
    <w:multiLevelType w:val="hybridMultilevel"/>
    <w:tmpl w:val="C738599E"/>
    <w:lvl w:ilvl="0" w:tplc="F1FA8B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DA94B79"/>
    <w:multiLevelType w:val="hybridMultilevel"/>
    <w:tmpl w:val="8C38AB02"/>
    <w:lvl w:ilvl="0" w:tplc="33F82C8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FBB6C7F"/>
    <w:multiLevelType w:val="hybridMultilevel"/>
    <w:tmpl w:val="1818D188"/>
    <w:lvl w:ilvl="0" w:tplc="6520D83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616F3503"/>
    <w:multiLevelType w:val="hybridMultilevel"/>
    <w:tmpl w:val="23DC1A5A"/>
    <w:lvl w:ilvl="0" w:tplc="AA54E6C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6F6004DE"/>
    <w:multiLevelType w:val="hybridMultilevel"/>
    <w:tmpl w:val="767A890A"/>
    <w:lvl w:ilvl="0" w:tplc="AA54E6C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774A3067"/>
    <w:multiLevelType w:val="hybridMultilevel"/>
    <w:tmpl w:val="C7A2300A"/>
    <w:lvl w:ilvl="0" w:tplc="33F82C8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788C7244"/>
    <w:multiLevelType w:val="hybridMultilevel"/>
    <w:tmpl w:val="C7A2300A"/>
    <w:lvl w:ilvl="0" w:tplc="33F82C8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7C506DA8"/>
    <w:multiLevelType w:val="hybridMultilevel"/>
    <w:tmpl w:val="76924B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"/>
  </w:num>
  <w:num w:numId="3">
    <w:abstractNumId w:val="8"/>
  </w:num>
  <w:num w:numId="4">
    <w:abstractNumId w:val="9"/>
  </w:num>
  <w:num w:numId="5">
    <w:abstractNumId w:val="6"/>
  </w:num>
  <w:num w:numId="6">
    <w:abstractNumId w:val="1"/>
  </w:num>
  <w:num w:numId="7">
    <w:abstractNumId w:val="5"/>
  </w:num>
  <w:num w:numId="8">
    <w:abstractNumId w:val="2"/>
  </w:num>
  <w:num w:numId="9">
    <w:abstractNumId w:val="4"/>
  </w:num>
  <w:num w:numId="10">
    <w:abstractNumId w:val="0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18B7"/>
    <w:rsid w:val="00047A41"/>
    <w:rsid w:val="000872D2"/>
    <w:rsid w:val="002218B7"/>
    <w:rsid w:val="003213F9"/>
    <w:rsid w:val="003D6669"/>
    <w:rsid w:val="004A2721"/>
    <w:rsid w:val="005A7AB5"/>
    <w:rsid w:val="005F015A"/>
    <w:rsid w:val="00655F74"/>
    <w:rsid w:val="00661C13"/>
    <w:rsid w:val="00711600"/>
    <w:rsid w:val="00726117"/>
    <w:rsid w:val="007738C9"/>
    <w:rsid w:val="00787C27"/>
    <w:rsid w:val="007A12F0"/>
    <w:rsid w:val="007B17FD"/>
    <w:rsid w:val="007B3092"/>
    <w:rsid w:val="007F0D6F"/>
    <w:rsid w:val="00826E53"/>
    <w:rsid w:val="0087144B"/>
    <w:rsid w:val="00885356"/>
    <w:rsid w:val="00915073"/>
    <w:rsid w:val="009333D0"/>
    <w:rsid w:val="00A05B96"/>
    <w:rsid w:val="00A5370A"/>
    <w:rsid w:val="00AD2927"/>
    <w:rsid w:val="00B01D3A"/>
    <w:rsid w:val="00CD1AC5"/>
    <w:rsid w:val="00CD6EB7"/>
    <w:rsid w:val="00D3170E"/>
    <w:rsid w:val="00D51706"/>
    <w:rsid w:val="00E66E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BF43412-1E1F-456E-93AC-5EF379751C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26E53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218B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26E5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26E53"/>
  </w:style>
  <w:style w:type="paragraph" w:styleId="Footer">
    <w:name w:val="footer"/>
    <w:basedOn w:val="Normal"/>
    <w:link w:val="FooterChar"/>
    <w:uiPriority w:val="99"/>
    <w:unhideWhenUsed/>
    <w:rsid w:val="00826E5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26E53"/>
  </w:style>
  <w:style w:type="character" w:customStyle="1" w:styleId="Heading1Char">
    <w:name w:val="Heading 1 Char"/>
    <w:basedOn w:val="DefaultParagraphFont"/>
    <w:link w:val="Heading1"/>
    <w:uiPriority w:val="9"/>
    <w:rsid w:val="00826E53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51913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0</TotalTime>
  <Pages>4</Pages>
  <Words>578</Words>
  <Characters>329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ext Step Program</Company>
  <LinksUpToDate>false</LinksUpToDate>
  <CharactersWithSpaces>38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xt Step</dc:creator>
  <cp:keywords/>
  <dc:description/>
  <cp:lastModifiedBy>Next Step</cp:lastModifiedBy>
  <cp:revision>9</cp:revision>
  <cp:lastPrinted>2015-09-29T12:36:00Z</cp:lastPrinted>
  <dcterms:created xsi:type="dcterms:W3CDTF">2015-09-28T01:21:00Z</dcterms:created>
  <dcterms:modified xsi:type="dcterms:W3CDTF">2015-10-01T16:04:00Z</dcterms:modified>
</cp:coreProperties>
</file>